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right"/>
        <w:tblLook w:val="0000" w:firstRow="0" w:lastRow="0" w:firstColumn="0" w:lastColumn="0" w:noHBand="0" w:noVBand="0"/>
      </w:tblPr>
      <w:tblGrid>
        <w:gridCol w:w="2880"/>
        <w:gridCol w:w="3708"/>
        <w:gridCol w:w="2880"/>
      </w:tblGrid>
      <w:tr w:rsidR="00F301BC" w14:paraId="13DF012C" w14:textId="77777777">
        <w:trPr>
          <w:trHeight w:val="336"/>
          <w:jc w:val="right"/>
        </w:trPr>
        <w:tc>
          <w:tcPr>
            <w:tcW w:w="2880" w:type="dxa"/>
            <w:vAlign w:val="center"/>
          </w:tcPr>
          <w:p w14:paraId="7A3BAC05" w14:textId="77777777" w:rsidR="00F301BC" w:rsidRPr="00C2777D" w:rsidRDefault="00C538D1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0B348CD9" wp14:editId="7A0C1AC0">
                  <wp:extent cx="1432560" cy="162560"/>
                  <wp:effectExtent l="0" t="0" r="0" b="0"/>
                  <wp:docPr id="3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256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8" w:type="dxa"/>
          </w:tcPr>
          <w:p w14:paraId="5E43399F" w14:textId="77777777" w:rsidR="00F301BC" w:rsidRDefault="00F301BC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14:paraId="540661B3" w14:textId="77777777" w:rsidR="00F301BC" w:rsidRPr="00C2777D" w:rsidRDefault="00560760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rPr>
                <w:bCs/>
              </w:rPr>
              <w:t>Probability</w:t>
            </w:r>
          </w:p>
        </w:tc>
      </w:tr>
      <w:tr w:rsidR="00F301BC" w14:paraId="118F32B3" w14:textId="77777777">
        <w:trPr>
          <w:jc w:val="right"/>
        </w:trPr>
        <w:tc>
          <w:tcPr>
            <w:tcW w:w="2880" w:type="dxa"/>
          </w:tcPr>
          <w:p w14:paraId="6D3CB319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14:paraId="4CAFB62D" w14:textId="77777777" w:rsidR="00F301BC" w:rsidRDefault="00F301BC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14:paraId="0BECAC00" w14:textId="77777777" w:rsidR="00F301BC" w:rsidRDefault="00560760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proofErr w:type="spellStart"/>
            <w:r>
              <w:t>Combinatorics</w:t>
            </w:r>
            <w:proofErr w:type="spellEnd"/>
          </w:p>
        </w:tc>
      </w:tr>
      <w:tr w:rsidR="00F301BC" w14:paraId="4B98542A" w14:textId="77777777">
        <w:trPr>
          <w:jc w:val="right"/>
        </w:trPr>
        <w:tc>
          <w:tcPr>
            <w:tcW w:w="2880" w:type="dxa"/>
          </w:tcPr>
          <w:p w14:paraId="3D98C76E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14:paraId="2927AEF7" w14:textId="77777777" w:rsidR="00F301BC" w:rsidRDefault="00F301BC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14:paraId="726FF1B3" w14:textId="77777777" w:rsidR="00F301BC" w:rsidRDefault="00392C34">
            <w:pPr>
              <w:pStyle w:val="Heading3"/>
              <w:keepNext/>
              <w:spacing w:line="200" w:lineRule="atLeast"/>
              <w:ind w:left="0"/>
            </w:pPr>
            <w:r>
              <w:t>5</w:t>
            </w:r>
            <w:r w:rsidR="00560760">
              <w:t>-card game</w:t>
            </w:r>
          </w:p>
        </w:tc>
      </w:tr>
      <w:tr w:rsidR="00F301BC" w14:paraId="2EC3C9DD" w14:textId="77777777">
        <w:trPr>
          <w:jc w:val="right"/>
        </w:trPr>
        <w:tc>
          <w:tcPr>
            <w:tcW w:w="2880" w:type="dxa"/>
          </w:tcPr>
          <w:p w14:paraId="2DE1BE14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14:paraId="4845D18B" w14:textId="77777777" w:rsidR="00F301BC" w:rsidRDefault="00F301BC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14:paraId="398497E4" w14:textId="77777777" w:rsidR="00F301BC" w:rsidRDefault="00F301BC">
            <w:pPr>
              <w:pStyle w:val="Heading4"/>
              <w:keepNext/>
              <w:jc w:val="right"/>
            </w:pPr>
          </w:p>
        </w:tc>
      </w:tr>
      <w:tr w:rsidR="00F301BC" w14:paraId="6746E5EC" w14:textId="77777777">
        <w:trPr>
          <w:jc w:val="right"/>
        </w:trPr>
        <w:tc>
          <w:tcPr>
            <w:tcW w:w="2880" w:type="dxa"/>
          </w:tcPr>
          <w:p w14:paraId="2823FA6E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14:paraId="074B0AF5" w14:textId="77777777"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14:paraId="64F006EF" w14:textId="77777777" w:rsidR="00F301BC" w:rsidRDefault="00F301BC">
            <w:pPr>
              <w:pStyle w:val="Heading5"/>
              <w:jc w:val="right"/>
            </w:pPr>
          </w:p>
        </w:tc>
      </w:tr>
    </w:tbl>
    <w:p w14:paraId="25EF8C8A" w14:textId="77777777" w:rsidR="00F301BC" w:rsidRDefault="004E5070">
      <w:pPr>
        <w:spacing w:line="180" w:lineRule="exact"/>
        <w:ind w:left="-1800" w:right="-1800"/>
      </w:pPr>
      <w:r>
        <w:pict w14:anchorId="3D6B2140">
          <v:rect id="_x0000_i1025" style="width:576.5pt;height:1pt" o:hrpct="942" o:hralign="center" o:hrstd="t" o:hrnoshade="t" o:hr="t" fillcolor="black" stroked="f"/>
        </w:pict>
      </w:r>
    </w:p>
    <w:p w14:paraId="71EF62FF" w14:textId="77777777" w:rsidR="00F301BC" w:rsidRDefault="00F301BC">
      <w:pPr>
        <w:pStyle w:val="Heading3"/>
        <w:spacing w:line="320" w:lineRule="exact"/>
        <w:ind w:left="0"/>
        <w:jc w:val="left"/>
      </w:pPr>
    </w:p>
    <w:p w14:paraId="07B5BAD0" w14:textId="77777777" w:rsidR="00F301BC" w:rsidRDefault="00560760">
      <w:pPr>
        <w:pStyle w:val="ct"/>
        <w:rPr>
          <w:rFonts w:ascii="Symbol" w:hAnsi="Symbol"/>
        </w:rPr>
      </w:pPr>
      <w:r>
        <w:rPr>
          <w:b/>
          <w:smallCaps/>
        </w:rPr>
        <w:t>Game</w:t>
      </w:r>
      <w:r w:rsidR="00F301BC">
        <w:rPr>
          <w:b/>
        </w:rPr>
        <w:t>:</w:t>
      </w:r>
      <w:r w:rsidR="00F301BC">
        <w:tab/>
      </w:r>
      <w:r>
        <w:t xml:space="preserve">Card </w:t>
      </w:r>
      <w:proofErr w:type="gramStart"/>
      <w:r>
        <w:t>deck</w:t>
      </w:r>
      <w:proofErr w:type="gramEnd"/>
      <w:r>
        <w:t xml:space="preserve"> is </w:t>
      </w:r>
      <w:proofErr w:type="gramStart"/>
      <w:r>
        <w:t xml:space="preserve">4 suits, cards 1 to </w:t>
      </w:r>
      <w:r w:rsidR="00392C34">
        <w:t>5</w:t>
      </w:r>
      <w:r>
        <w:t xml:space="preserve"> in each suit</w:t>
      </w:r>
      <w:proofErr w:type="gramEnd"/>
      <w:r w:rsidR="007422A8">
        <w:t>.</w:t>
      </w:r>
      <w:bookmarkStart w:id="0" w:name="_GoBack"/>
      <w:bookmarkEnd w:id="0"/>
    </w:p>
    <w:p w14:paraId="61CC7FDF" w14:textId="77777777" w:rsidR="00F301BC" w:rsidRDefault="007422A8">
      <w:pPr>
        <w:pStyle w:val="ctbody"/>
      </w:pPr>
      <w:r>
        <w:t>Deal two sets of three cards:  first set is one card up and two cards down, while second set is two cards up and one card down.</w:t>
      </w:r>
    </w:p>
    <w:p w14:paraId="7D5284B2" w14:textId="77777777" w:rsidR="00560760" w:rsidRDefault="00560760">
      <w:pPr>
        <w:pStyle w:val="ctbody"/>
      </w:pPr>
      <w:r>
        <w:t xml:space="preserve">Team calculates probability of outcomes </w:t>
      </w:r>
      <w:r w:rsidR="007B31A4">
        <w:t xml:space="preserve">(see next page) </w:t>
      </w:r>
      <w:r>
        <w:t>and chooses which hand they think will be best.</w:t>
      </w:r>
    </w:p>
    <w:p w14:paraId="61B99613" w14:textId="77777777" w:rsidR="00560760" w:rsidRDefault="00C36571">
      <w:pPr>
        <w:pStyle w:val="ctbody"/>
      </w:pPr>
      <w:r>
        <w:t xml:space="preserve">Turn the down cards up and see which set of cards is better according to the odds chart </w:t>
      </w:r>
      <w:r w:rsidR="005D763B">
        <w:t xml:space="preserve">in Table I, </w:t>
      </w:r>
      <w:r>
        <w:t>below.</w:t>
      </w:r>
      <w:r w:rsidR="007B31A4">
        <w:t xml:space="preserve">  (</w:t>
      </w:r>
      <w:r w:rsidR="00385ABE">
        <w:t xml:space="preserve">Table </w:t>
      </w:r>
      <w:r w:rsidR="005D763B">
        <w:t>I</w:t>
      </w:r>
      <w:r w:rsidR="00385ABE">
        <w:t xml:space="preserve"> lists hands from best at top to worst at bottom.</w:t>
      </w:r>
      <w:r w:rsidR="007B31A4">
        <w:t>)</w:t>
      </w:r>
    </w:p>
    <w:p w14:paraId="27BF4905" w14:textId="77777777" w:rsidR="00560760" w:rsidRDefault="00FD636B">
      <w:pPr>
        <w:pStyle w:val="ctbody"/>
      </w:pPr>
      <w:r>
        <w:t>If team chooses correctly</w:t>
      </w:r>
      <w:r w:rsidR="00560760">
        <w:t>, they get 1 point, otherwise 0 points.</w:t>
      </w:r>
    </w:p>
    <w:p w14:paraId="706110CB" w14:textId="77777777" w:rsidR="00C7095E" w:rsidRDefault="00C7095E">
      <w:pPr>
        <w:pStyle w:val="ctbody"/>
      </w:pPr>
      <w:r>
        <w:t xml:space="preserve">Winning team has highest </w:t>
      </w:r>
      <w:r w:rsidRPr="004E1AF3">
        <w:rPr>
          <w:i/>
        </w:rPr>
        <w:t>percentage</w:t>
      </w:r>
      <w:r>
        <w:t xml:space="preserve"> of correct guesses.</w:t>
      </w:r>
      <w:r w:rsidR="00AE2F24">
        <w:t xml:space="preserve">  At least five </w:t>
      </w:r>
      <w:r w:rsidR="004E1AF3">
        <w:t>rounds</w:t>
      </w:r>
      <w:r w:rsidR="00AE2F24">
        <w:t xml:space="preserve"> must be played.</w:t>
      </w:r>
      <w:r w:rsidR="00EB79BB">
        <w:t xml:space="preserve">  Tied hands are possible:  guessing either hand </w:t>
      </w:r>
      <w:r w:rsidR="00FD636B">
        <w:t>scores 1 point</w:t>
      </w:r>
      <w:r w:rsidR="00EB79BB">
        <w:t>.</w:t>
      </w:r>
    </w:p>
    <w:p w14:paraId="3C2D2115" w14:textId="4840B52B" w:rsidR="00894A3F" w:rsidRDefault="00894A3F" w:rsidP="00F31B7D">
      <w:pPr>
        <w:spacing w:line="240" w:lineRule="auto"/>
        <w:jc w:val="left"/>
      </w:pPr>
      <w:r>
        <w:t>Number of possible hands</w:t>
      </w:r>
      <w:r w:rsidR="00F31B7D">
        <w:t xml:space="preserve"> (one 3-card hand)</w:t>
      </w:r>
      <w:proofErr w:type="gramStart"/>
      <w:r>
        <w:t xml:space="preserve">:  </w:t>
      </w:r>
      <w:proofErr w:type="gramEnd"/>
      <w:r w:rsidRPr="00BB1068">
        <w:rPr>
          <w:rFonts w:ascii="Times-Roman" w:hAnsi="Times-Roman"/>
          <w:position w:val="-30"/>
        </w:rPr>
        <w:object w:dxaOrig="4220" w:dyaOrig="980" w14:anchorId="51E76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1.2pt;height:49.6pt" o:ole="">
            <v:imagedata r:id="rId8" o:title=""/>
          </v:shape>
          <o:OLEObject Type="Embed" ProgID="Equation.DSMT4" ShapeID="_x0000_i1026" DrawAspect="Content" ObjectID="_1420221870" r:id="rId9"/>
        </w:object>
      </w:r>
    </w:p>
    <w:p w14:paraId="2A5AFF3E" w14:textId="77777777" w:rsidR="00894A3F" w:rsidRDefault="00894A3F" w:rsidP="004E1AF3">
      <w:pPr>
        <w:pStyle w:val="ctabody"/>
        <w:ind w:left="990"/>
        <w:jc w:val="center"/>
        <w:rPr>
          <w:smallCaps/>
          <w:szCs w:val="24"/>
        </w:rPr>
      </w:pPr>
    </w:p>
    <w:p w14:paraId="7FFEB47A" w14:textId="77777777" w:rsidR="00560760" w:rsidRPr="004E1AF3" w:rsidRDefault="004E1AF3" w:rsidP="004E1AF3">
      <w:pPr>
        <w:pStyle w:val="ctabody"/>
        <w:ind w:left="990"/>
        <w:jc w:val="center"/>
        <w:rPr>
          <w:smallCaps/>
          <w:szCs w:val="24"/>
        </w:rPr>
      </w:pPr>
      <w:r w:rsidRPr="004E1AF3">
        <w:rPr>
          <w:smallCaps/>
          <w:szCs w:val="24"/>
        </w:rPr>
        <w:t>Table I</w:t>
      </w:r>
    </w:p>
    <w:p w14:paraId="695EAD0C" w14:textId="77777777" w:rsidR="004E1AF3" w:rsidRDefault="004E1AF3" w:rsidP="004E1AF3">
      <w:pPr>
        <w:pStyle w:val="ctabody"/>
        <w:spacing w:line="240" w:lineRule="atLeast"/>
        <w:ind w:left="994"/>
        <w:jc w:val="center"/>
        <w:rPr>
          <w:smallCaps/>
          <w:szCs w:val="24"/>
        </w:rPr>
      </w:pPr>
      <w:r w:rsidRPr="004E1AF3">
        <w:rPr>
          <w:smallCaps/>
          <w:szCs w:val="24"/>
        </w:rPr>
        <w:t>Odds of Getting Hands</w:t>
      </w:r>
      <w:r w:rsidR="00225AF3">
        <w:rPr>
          <w:smallCaps/>
          <w:szCs w:val="24"/>
        </w:rPr>
        <w:t xml:space="preserve"> (</w:t>
      </w:r>
      <w:r w:rsidR="00664CC2">
        <w:rPr>
          <w:smallCaps/>
          <w:szCs w:val="24"/>
        </w:rPr>
        <w:t xml:space="preserve">One 3-card hand, </w:t>
      </w:r>
      <w:r w:rsidR="00225AF3">
        <w:rPr>
          <w:smallCaps/>
          <w:szCs w:val="24"/>
        </w:rPr>
        <w:t xml:space="preserve">before </w:t>
      </w:r>
      <w:r w:rsidR="00664CC2">
        <w:rPr>
          <w:smallCaps/>
          <w:szCs w:val="24"/>
        </w:rPr>
        <w:t xml:space="preserve">being </w:t>
      </w:r>
      <w:r w:rsidR="00225AF3">
        <w:rPr>
          <w:smallCaps/>
          <w:szCs w:val="24"/>
        </w:rPr>
        <w:t>dealt)</w:t>
      </w:r>
    </w:p>
    <w:p w14:paraId="70218198" w14:textId="77777777" w:rsidR="004E1AF3" w:rsidRPr="004E1AF3" w:rsidRDefault="004E1AF3" w:rsidP="004E1AF3">
      <w:pPr>
        <w:pStyle w:val="ctabody"/>
        <w:spacing w:line="240" w:lineRule="atLeast"/>
        <w:ind w:left="994"/>
        <w:jc w:val="center"/>
        <w:rPr>
          <w:smallCaps/>
          <w:szCs w:val="24"/>
        </w:rPr>
      </w:pPr>
      <w:r>
        <w:rPr>
          <w:smallCaps/>
          <w:szCs w:val="24"/>
        </w:rPr>
        <w:t>(</w:t>
      </w:r>
      <w:r w:rsidR="00B272C3">
        <w:rPr>
          <w:smallCaps/>
          <w:szCs w:val="24"/>
        </w:rPr>
        <w:t>from best hand to worst hand</w:t>
      </w:r>
      <w:r>
        <w:rPr>
          <w:smallCaps/>
          <w:szCs w:val="24"/>
        </w:rPr>
        <w:t>)</w:t>
      </w:r>
    </w:p>
    <w:tbl>
      <w:tblPr>
        <w:tblStyle w:val="TableGrid"/>
        <w:tblW w:w="9990" w:type="dxa"/>
        <w:tblInd w:w="-252" w:type="dxa"/>
        <w:tblLook w:val="04A0" w:firstRow="1" w:lastRow="0" w:firstColumn="1" w:lastColumn="0" w:noHBand="0" w:noVBand="1"/>
      </w:tblPr>
      <w:tblGrid>
        <w:gridCol w:w="2790"/>
        <w:gridCol w:w="2790"/>
        <w:gridCol w:w="4410"/>
      </w:tblGrid>
      <w:tr w:rsidR="00BB1068" w14:paraId="1E626BED" w14:textId="77777777" w:rsidTr="00440BDD">
        <w:tc>
          <w:tcPr>
            <w:tcW w:w="2790" w:type="dxa"/>
          </w:tcPr>
          <w:p w14:paraId="5075950F" w14:textId="77777777" w:rsidR="00560760" w:rsidRDefault="00BB1068" w:rsidP="00BB1068">
            <w:pPr>
              <w:pStyle w:val="ctbody"/>
              <w:ind w:left="0"/>
              <w:jc w:val="center"/>
            </w:pPr>
            <w:r>
              <w:t>Hand</w:t>
            </w:r>
          </w:p>
        </w:tc>
        <w:tc>
          <w:tcPr>
            <w:tcW w:w="2790" w:type="dxa"/>
          </w:tcPr>
          <w:p w14:paraId="49E44F91" w14:textId="77777777" w:rsidR="00560760" w:rsidRPr="00BB1068" w:rsidRDefault="00BB1068" w:rsidP="00BB1068">
            <w:pPr>
              <w:pStyle w:val="ctbody"/>
              <w:ind w:left="0"/>
              <w:jc w:val="center"/>
            </w:pPr>
            <w:r>
              <w:t xml:space="preserve"># </w:t>
            </w:r>
            <w:proofErr w:type="gramStart"/>
            <w:r>
              <w:t>of</w:t>
            </w:r>
            <w:proofErr w:type="gramEnd"/>
            <w:r>
              <w:t xml:space="preserve"> such hands</w:t>
            </w:r>
          </w:p>
        </w:tc>
        <w:tc>
          <w:tcPr>
            <w:tcW w:w="4410" w:type="dxa"/>
          </w:tcPr>
          <w:p w14:paraId="56CD55D3" w14:textId="77777777" w:rsidR="00560760" w:rsidRPr="0087351F" w:rsidRDefault="0087351F" w:rsidP="00BB1068">
            <w:pPr>
              <w:pStyle w:val="ctbody"/>
              <w:ind w:left="0"/>
              <w:jc w:val="center"/>
            </w:pPr>
            <w:r w:rsidRPr="0087351F">
              <w:t>Explanation</w:t>
            </w:r>
          </w:p>
        </w:tc>
      </w:tr>
      <w:tr w:rsidR="00664CC2" w14:paraId="5ABBDDAB" w14:textId="77777777" w:rsidTr="00440BDD">
        <w:tc>
          <w:tcPr>
            <w:tcW w:w="2790" w:type="dxa"/>
          </w:tcPr>
          <w:p w14:paraId="1C0F6162" w14:textId="77777777" w:rsidR="00664CC2" w:rsidRDefault="00664CC2">
            <w:pPr>
              <w:pStyle w:val="ctbody"/>
              <w:ind w:left="0"/>
            </w:pPr>
            <w:r>
              <w:t>3 cards straight flush</w:t>
            </w:r>
          </w:p>
        </w:tc>
        <w:tc>
          <w:tcPr>
            <w:tcW w:w="2790" w:type="dxa"/>
          </w:tcPr>
          <w:p w14:paraId="15179F55" w14:textId="77777777" w:rsidR="00664CC2" w:rsidRPr="0087351F" w:rsidRDefault="00664CC2" w:rsidP="00D442AE">
            <w:pPr>
              <w:pStyle w:val="ctbody"/>
              <w:tabs>
                <w:tab w:val="clear" w:pos="1644"/>
              </w:tabs>
              <w:ind w:left="0" w:right="26"/>
              <w:jc w:val="center"/>
              <w:rPr>
                <w:position w:val="-14"/>
              </w:rPr>
            </w:pPr>
            <w:r w:rsidRPr="00664CC2">
              <w:rPr>
                <w:position w:val="-4"/>
              </w:rPr>
              <w:object w:dxaOrig="920" w:dyaOrig="240" w14:anchorId="73C505ED">
                <v:shape id="_x0000_i1028" type="#_x0000_t75" style="width:46.4pt;height:12pt" o:ole="">
                  <v:imagedata r:id="rId10" o:title=""/>
                </v:shape>
                <o:OLEObject Type="Embed" ProgID="Equation.DSMT4" ShapeID="_x0000_i1028" DrawAspect="Content" ObjectID="_1420221871" r:id="rId11"/>
              </w:object>
            </w:r>
          </w:p>
        </w:tc>
        <w:tc>
          <w:tcPr>
            <w:tcW w:w="4410" w:type="dxa"/>
          </w:tcPr>
          <w:p w14:paraId="4648323B" w14:textId="77777777" w:rsidR="00664CC2" w:rsidRDefault="00664CC2">
            <w:pPr>
              <w:pStyle w:val="ctbody"/>
              <w:ind w:left="0"/>
            </w:pPr>
            <w:r>
              <w:t>4 suits, 3 ways to get 3-in-row: 123, 234, 345;</w:t>
            </w:r>
          </w:p>
        </w:tc>
      </w:tr>
      <w:tr w:rsidR="004E5070" w14:paraId="16337EE8" w14:textId="77777777" w:rsidTr="00440BDD">
        <w:tc>
          <w:tcPr>
            <w:tcW w:w="2790" w:type="dxa"/>
          </w:tcPr>
          <w:p w14:paraId="2F29A9B4" w14:textId="77777777" w:rsidR="004E5070" w:rsidRDefault="004E5070" w:rsidP="004E5070">
            <w:pPr>
              <w:pStyle w:val="ctbody"/>
              <w:ind w:left="0"/>
            </w:pPr>
            <w:r>
              <w:t>3 of same # (3-of-a-kind)</w:t>
            </w:r>
          </w:p>
        </w:tc>
        <w:tc>
          <w:tcPr>
            <w:tcW w:w="2790" w:type="dxa"/>
          </w:tcPr>
          <w:p w14:paraId="6C602A24" w14:textId="77777777" w:rsidR="004E5070" w:rsidRDefault="004E5070" w:rsidP="004E5070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180" w:dyaOrig="400" w14:anchorId="1D505DC2">
                <v:shape id="_x0000_i1045" type="#_x0000_t75" style="width:59.2pt;height:20pt" o:ole="">
                  <v:imagedata r:id="rId12" o:title=""/>
                </v:shape>
                <o:OLEObject Type="Embed" ProgID="Equation.DSMT4" ShapeID="_x0000_i1045" DrawAspect="Content" ObjectID="_1420221872" r:id="rId13"/>
              </w:object>
            </w:r>
          </w:p>
        </w:tc>
        <w:tc>
          <w:tcPr>
            <w:tcW w:w="4410" w:type="dxa"/>
          </w:tcPr>
          <w:p w14:paraId="403D996B" w14:textId="77777777" w:rsidR="004E5070" w:rsidRDefault="004E5070" w:rsidP="004E5070">
            <w:pPr>
              <w:pStyle w:val="ctbody"/>
              <w:ind w:left="0"/>
            </w:pPr>
            <w:r>
              <w:t>5 #'s, use 3 of the 4 of that #</w:t>
            </w:r>
          </w:p>
        </w:tc>
      </w:tr>
      <w:tr w:rsidR="00BB1068" w14:paraId="38C94887" w14:textId="77777777" w:rsidTr="00440BDD">
        <w:tc>
          <w:tcPr>
            <w:tcW w:w="2790" w:type="dxa"/>
          </w:tcPr>
          <w:p w14:paraId="7433D9F6" w14:textId="77777777" w:rsidR="00BB1068" w:rsidRDefault="00C9045B">
            <w:pPr>
              <w:pStyle w:val="ctbody"/>
              <w:ind w:left="0"/>
            </w:pPr>
            <w:r>
              <w:t>3</w:t>
            </w:r>
            <w:r w:rsidR="00BB1068">
              <w:t xml:space="preserve"> </w:t>
            </w:r>
            <w:r w:rsidR="0087351F">
              <w:t xml:space="preserve">of </w:t>
            </w:r>
            <w:r w:rsidR="00BB1068">
              <w:t>same suit</w:t>
            </w:r>
            <w:r w:rsidR="0087351F">
              <w:t xml:space="preserve"> (flush)</w:t>
            </w:r>
          </w:p>
        </w:tc>
        <w:tc>
          <w:tcPr>
            <w:tcW w:w="2790" w:type="dxa"/>
          </w:tcPr>
          <w:p w14:paraId="043DA157" w14:textId="77777777" w:rsidR="00BB1068" w:rsidRDefault="00664CC2" w:rsidP="00D442AE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87351F">
              <w:rPr>
                <w:position w:val="-14"/>
              </w:rPr>
              <w:object w:dxaOrig="1760" w:dyaOrig="400" w14:anchorId="68814018">
                <v:shape id="_x0000_i1029" type="#_x0000_t75" style="width:88pt;height:20pt" o:ole="">
                  <v:imagedata r:id="rId14" o:title=""/>
                </v:shape>
                <o:OLEObject Type="Embed" ProgID="Equation.DSMT4" ShapeID="_x0000_i1029" DrawAspect="Content" ObjectID="_1420221873" r:id="rId15"/>
              </w:object>
            </w:r>
          </w:p>
        </w:tc>
        <w:tc>
          <w:tcPr>
            <w:tcW w:w="4410" w:type="dxa"/>
          </w:tcPr>
          <w:p w14:paraId="4B633A88" w14:textId="77777777" w:rsidR="00BB1068" w:rsidRDefault="0087351F">
            <w:pPr>
              <w:pStyle w:val="ctbody"/>
              <w:ind w:left="0"/>
            </w:pPr>
            <w:r>
              <w:t>4 suits, 3 of 5 cards in suit used</w:t>
            </w:r>
            <w:r w:rsidR="00664CC2">
              <w:t>, minus straight flush</w:t>
            </w:r>
          </w:p>
        </w:tc>
      </w:tr>
      <w:tr w:rsidR="00BB1068" w14:paraId="088BB7E3" w14:textId="77777777" w:rsidTr="00440BDD">
        <w:tc>
          <w:tcPr>
            <w:tcW w:w="2790" w:type="dxa"/>
          </w:tcPr>
          <w:p w14:paraId="1CF023B5" w14:textId="77777777" w:rsidR="00BB1068" w:rsidRDefault="00BB1068" w:rsidP="00C9045B">
            <w:pPr>
              <w:pStyle w:val="ctbody"/>
              <w:ind w:left="0"/>
            </w:pPr>
            <w:r>
              <w:t xml:space="preserve">3 </w:t>
            </w:r>
            <w:r w:rsidR="00C9045B">
              <w:t>in a row</w:t>
            </w:r>
            <w:r w:rsidR="002B0DA0">
              <w:t xml:space="preserve"> (straight)</w:t>
            </w:r>
          </w:p>
        </w:tc>
        <w:tc>
          <w:tcPr>
            <w:tcW w:w="2790" w:type="dxa"/>
          </w:tcPr>
          <w:p w14:paraId="4396A73A" w14:textId="77777777" w:rsidR="00BB1068" w:rsidRDefault="005552AF" w:rsidP="00D442AE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237DD6">
              <w:rPr>
                <w:position w:val="-4"/>
              </w:rPr>
              <w:object w:dxaOrig="1680" w:dyaOrig="380" w14:anchorId="4184C13E">
                <v:shape id="_x0000_i1030" type="#_x0000_t75" style="width:84pt;height:19.2pt" o:ole="">
                  <v:imagedata r:id="rId16" o:title=""/>
                </v:shape>
                <o:OLEObject Type="Embed" ProgID="Equation.DSMT4" ShapeID="_x0000_i1030" DrawAspect="Content" ObjectID="_1420221874" r:id="rId17"/>
              </w:object>
            </w:r>
          </w:p>
        </w:tc>
        <w:tc>
          <w:tcPr>
            <w:tcW w:w="4410" w:type="dxa"/>
          </w:tcPr>
          <w:p w14:paraId="059A390F" w14:textId="77777777" w:rsidR="00BB1068" w:rsidRDefault="00B96330" w:rsidP="00664CC2">
            <w:pPr>
              <w:pStyle w:val="ctbody"/>
              <w:ind w:left="0"/>
            </w:pPr>
            <w:r>
              <w:t>3 ways to get 3-in-row: 123, 234, 345; 4 suit choices each card</w:t>
            </w:r>
            <w:r w:rsidR="00145658">
              <w:t>,</w:t>
            </w:r>
            <w:r>
              <w:t xml:space="preserve"> </w:t>
            </w:r>
            <w:r w:rsidR="00145658">
              <w:t>minus</w:t>
            </w:r>
            <w:r>
              <w:t xml:space="preserve"> </w:t>
            </w:r>
            <w:r w:rsidR="00664CC2">
              <w:t>straight flush</w:t>
            </w:r>
          </w:p>
        </w:tc>
      </w:tr>
      <w:tr w:rsidR="00BB1068" w14:paraId="3FB0F645" w14:textId="77777777" w:rsidTr="00440BDD">
        <w:tc>
          <w:tcPr>
            <w:tcW w:w="2790" w:type="dxa"/>
          </w:tcPr>
          <w:p w14:paraId="731A4538" w14:textId="77777777" w:rsidR="00BB1068" w:rsidRDefault="00042AFB" w:rsidP="00B96330">
            <w:pPr>
              <w:pStyle w:val="ctbody"/>
              <w:ind w:left="0"/>
            </w:pPr>
            <w:r>
              <w:t xml:space="preserve">2 of same # </w:t>
            </w:r>
            <w:r w:rsidR="00B96330">
              <w:t>(pair)</w:t>
            </w:r>
          </w:p>
        </w:tc>
        <w:tc>
          <w:tcPr>
            <w:tcW w:w="2790" w:type="dxa"/>
          </w:tcPr>
          <w:p w14:paraId="51DE79AB" w14:textId="77777777" w:rsidR="00BB1068" w:rsidRDefault="00457DE5" w:rsidP="00D442AE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D442AE">
              <w:rPr>
                <w:position w:val="-14"/>
              </w:rPr>
              <w:object w:dxaOrig="1680" w:dyaOrig="400" w14:anchorId="1CF65047">
                <v:shape id="_x0000_i1031" type="#_x0000_t75" style="width:84pt;height:20pt" o:ole="">
                  <v:imagedata r:id="rId18" o:title=""/>
                </v:shape>
                <o:OLEObject Type="Embed" ProgID="Equation.DSMT4" ShapeID="_x0000_i1031" DrawAspect="Content" ObjectID="_1420221875" r:id="rId19"/>
              </w:object>
            </w:r>
          </w:p>
          <w:p w14:paraId="5EEE6691" w14:textId="77777777" w:rsidR="00D442AE" w:rsidRDefault="00D442AE" w:rsidP="00D442AE">
            <w:pPr>
              <w:pStyle w:val="ctbody"/>
              <w:tabs>
                <w:tab w:val="clear" w:pos="1644"/>
              </w:tabs>
              <w:ind w:left="0" w:right="26"/>
              <w:jc w:val="center"/>
            </w:pPr>
          </w:p>
        </w:tc>
        <w:tc>
          <w:tcPr>
            <w:tcW w:w="4410" w:type="dxa"/>
          </w:tcPr>
          <w:p w14:paraId="7AE1B385" w14:textId="77777777" w:rsidR="00BB1068" w:rsidRDefault="00D442AE" w:rsidP="00E57693">
            <w:pPr>
              <w:pStyle w:val="ctbody"/>
              <w:ind w:left="0"/>
            </w:pPr>
            <w:r>
              <w:t>5 #'s for pair</w:t>
            </w:r>
            <w:r w:rsidR="00E57693">
              <w:t xml:space="preserve"> (pair means not flush)</w:t>
            </w:r>
            <w:r>
              <w:t xml:space="preserve">, use 2 of 4 </w:t>
            </w:r>
            <w:r w:rsidR="005552AF">
              <w:t xml:space="preserve">suits </w:t>
            </w:r>
            <w:r>
              <w:t>of that #, 16 cards for 3rd card (</w:t>
            </w:r>
            <w:r w:rsidR="005552AF">
              <w:t>to</w:t>
            </w:r>
            <w:r>
              <w:t xml:space="preserve"> not get 3 of kind)</w:t>
            </w:r>
          </w:p>
        </w:tc>
      </w:tr>
      <w:tr w:rsidR="00042AFB" w14:paraId="4BF4D9F0" w14:textId="77777777" w:rsidTr="00440BDD">
        <w:tc>
          <w:tcPr>
            <w:tcW w:w="2790" w:type="dxa"/>
          </w:tcPr>
          <w:p w14:paraId="02E47FC6" w14:textId="77777777" w:rsidR="00042AFB" w:rsidRDefault="00C82279" w:rsidP="00DC3897">
            <w:pPr>
              <w:pStyle w:val="ctbody"/>
              <w:ind w:left="0"/>
            </w:pPr>
            <w:r>
              <w:t>Low hand</w:t>
            </w:r>
          </w:p>
        </w:tc>
        <w:tc>
          <w:tcPr>
            <w:tcW w:w="2790" w:type="dxa"/>
          </w:tcPr>
          <w:p w14:paraId="13068614" w14:textId="77777777" w:rsidR="00042AFB" w:rsidRDefault="00C82279" w:rsidP="00D442AE">
            <w:pPr>
              <w:pStyle w:val="ctbody"/>
              <w:tabs>
                <w:tab w:val="clear" w:pos="1644"/>
              </w:tabs>
              <w:ind w:left="0" w:right="26"/>
              <w:jc w:val="center"/>
            </w:pPr>
            <w:r w:rsidRPr="00A82534">
              <w:rPr>
                <w:position w:val="-14"/>
              </w:rPr>
              <w:object w:dxaOrig="2540" w:dyaOrig="400" w14:anchorId="307264B9">
                <v:shape id="_x0000_i1037" type="#_x0000_t75" style="width:126.4pt;height:20pt" o:ole="">
                  <v:imagedata r:id="rId20" o:title=""/>
                </v:shape>
                <o:OLEObject Type="Embed" ProgID="Equation.DSMT4" ShapeID="_x0000_i1037" DrawAspect="Content" ObjectID="_1420221876" r:id="rId21"/>
              </w:object>
            </w:r>
            <w:r w:rsidR="00A82534">
              <w:t xml:space="preserve"> </w:t>
            </w:r>
          </w:p>
        </w:tc>
        <w:tc>
          <w:tcPr>
            <w:tcW w:w="4410" w:type="dxa"/>
          </w:tcPr>
          <w:p w14:paraId="034A142E" w14:textId="50764B05" w:rsidR="00AD24B5" w:rsidRPr="00AD24B5" w:rsidRDefault="005127A8" w:rsidP="00AD24B5">
            <w:pPr>
              <w:pStyle w:val="ctbody"/>
              <w:ind w:left="0"/>
            </w:pPr>
            <w:proofErr w:type="gramStart"/>
            <w:r>
              <w:t>all</w:t>
            </w:r>
            <w:proofErr w:type="gramEnd"/>
            <w:r>
              <w:t xml:space="preserve"> remaining hands</w:t>
            </w:r>
          </w:p>
        </w:tc>
      </w:tr>
    </w:tbl>
    <w:p w14:paraId="0B59B2FF" w14:textId="77777777" w:rsidR="0071690D" w:rsidRDefault="0071690D" w:rsidP="009E4C24">
      <w:pPr>
        <w:pStyle w:val="Heading5"/>
        <w:spacing w:line="60" w:lineRule="exact"/>
        <w:ind w:left="806" w:hanging="806"/>
      </w:pPr>
    </w:p>
    <w:sectPr w:rsidR="0071690D" w:rsidSect="0011610E">
      <w:headerReference w:type="default" r:id="rId22"/>
      <w:footerReference w:type="default" r:id="rId23"/>
      <w:pgSz w:w="12240" w:h="15840"/>
      <w:pgMar w:top="960" w:right="1440" w:bottom="960" w:left="1440" w:header="960" w:footer="96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6D5910" w14:textId="77777777" w:rsidR="004E5070" w:rsidRDefault="004E5070">
      <w:pPr>
        <w:spacing w:line="240" w:lineRule="auto"/>
      </w:pPr>
      <w:r>
        <w:separator/>
      </w:r>
    </w:p>
  </w:endnote>
  <w:endnote w:type="continuationSeparator" w:id="0">
    <w:p w14:paraId="589BF9AE" w14:textId="77777777" w:rsidR="004E5070" w:rsidRDefault="004E507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New York">
    <w:panose1 w:val="02020502060305060204"/>
    <w:charset w:val="00"/>
    <w:family w:val="auto"/>
    <w:pitch w:val="variable"/>
    <w:sig w:usb0="00000007" w:usb1="00000000" w:usb2="00000000" w:usb3="00000000" w:csb0="00000093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9EF24E" w14:textId="77777777" w:rsidR="004E5070" w:rsidRDefault="004E5070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8ED823" w14:textId="77777777" w:rsidR="004E5070" w:rsidRDefault="004E5070">
      <w:pPr>
        <w:spacing w:line="240" w:lineRule="auto"/>
      </w:pPr>
      <w:r>
        <w:separator/>
      </w:r>
    </w:p>
  </w:footnote>
  <w:footnote w:type="continuationSeparator" w:id="0">
    <w:p w14:paraId="12D3810F" w14:textId="77777777" w:rsidR="004E5070" w:rsidRDefault="004E507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ook w:val="0000" w:firstRow="0" w:lastRow="0" w:firstColumn="0" w:lastColumn="0" w:noHBand="0" w:noVBand="0"/>
    </w:tblPr>
    <w:tblGrid>
      <w:gridCol w:w="2640"/>
      <w:gridCol w:w="3228"/>
      <w:gridCol w:w="2880"/>
    </w:tblGrid>
    <w:tr w:rsidR="004E5070" w14:paraId="49F365F3" w14:textId="77777777">
      <w:trPr>
        <w:jc w:val="right"/>
      </w:trPr>
      <w:tc>
        <w:tcPr>
          <w:tcW w:w="2640" w:type="dxa"/>
        </w:tcPr>
        <w:p w14:paraId="40D19134" w14:textId="77777777" w:rsidR="004E5070" w:rsidRDefault="004E5070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noProof/>
              <w:szCs w:val="24"/>
            </w:rPr>
            <w:drawing>
              <wp:inline distT="0" distB="0" distL="0" distR="0" wp14:anchorId="7C67E83D" wp14:editId="3945591C">
                <wp:extent cx="1432560" cy="162560"/>
                <wp:effectExtent l="0" t="0" r="0" b="0"/>
                <wp:docPr id="5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2560" cy="16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228" w:type="dxa"/>
        </w:tcPr>
        <w:p w14:paraId="42BC52EE" w14:textId="77777777" w:rsidR="004E5070" w:rsidRDefault="004E5070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14:paraId="4DC64289" w14:textId="77777777" w:rsidR="004E5070" w:rsidRDefault="004E5070">
          <w:pPr>
            <w:pStyle w:val="Heading1"/>
            <w:keepNext/>
            <w:spacing w:line="360" w:lineRule="exact"/>
            <w:rPr>
              <w:sz w:val="24"/>
            </w:rPr>
          </w:pPr>
          <w:r>
            <w:rPr>
              <w:bCs/>
            </w:rPr>
            <w:t>Probability</w:t>
          </w:r>
        </w:p>
      </w:tc>
    </w:tr>
    <w:tr w:rsidR="004E5070" w14:paraId="5E11F5FA" w14:textId="77777777">
      <w:trPr>
        <w:jc w:val="right"/>
      </w:trPr>
      <w:tc>
        <w:tcPr>
          <w:tcW w:w="2640" w:type="dxa"/>
        </w:tcPr>
        <w:p w14:paraId="199AEF80" w14:textId="77777777" w:rsidR="004E5070" w:rsidRDefault="004E507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228" w:type="dxa"/>
        </w:tcPr>
        <w:p w14:paraId="67E2BB45" w14:textId="77777777" w:rsidR="004E5070" w:rsidRDefault="004E507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14:paraId="003721A2" w14:textId="77777777" w:rsidR="004E5070" w:rsidRDefault="004E507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proofErr w:type="spellStart"/>
          <w:r>
            <w:t>Combinatorics</w:t>
          </w:r>
          <w:proofErr w:type="spellEnd"/>
        </w:p>
      </w:tc>
    </w:tr>
    <w:tr w:rsidR="004E5070" w14:paraId="59852C83" w14:textId="77777777">
      <w:trPr>
        <w:jc w:val="right"/>
      </w:trPr>
      <w:tc>
        <w:tcPr>
          <w:tcW w:w="2640" w:type="dxa"/>
        </w:tcPr>
        <w:p w14:paraId="72166584" w14:textId="77777777" w:rsidR="004E5070" w:rsidRDefault="004E5070">
          <w:pPr>
            <w:pStyle w:val="Heading3"/>
            <w:keepNext/>
            <w:ind w:left="0"/>
          </w:pPr>
        </w:p>
      </w:tc>
      <w:tc>
        <w:tcPr>
          <w:tcW w:w="3228" w:type="dxa"/>
        </w:tcPr>
        <w:p w14:paraId="60415E2E" w14:textId="77777777" w:rsidR="004E5070" w:rsidRDefault="004E5070">
          <w:pPr>
            <w:pStyle w:val="Heading3"/>
            <w:keepNext/>
            <w:ind w:left="0"/>
          </w:pPr>
        </w:p>
      </w:tc>
      <w:tc>
        <w:tcPr>
          <w:tcW w:w="2880" w:type="dxa"/>
        </w:tcPr>
        <w:p w14:paraId="46C6F3D6" w14:textId="77777777" w:rsidR="004E5070" w:rsidRDefault="004E5070">
          <w:pPr>
            <w:pStyle w:val="Heading3"/>
            <w:keepNext/>
            <w:ind w:left="0"/>
          </w:pPr>
          <w:r>
            <w:t>5-card game (cont.)</w:t>
          </w:r>
        </w:p>
      </w:tc>
    </w:tr>
    <w:tr w:rsidR="004E5070" w14:paraId="49A86874" w14:textId="77777777">
      <w:trPr>
        <w:jc w:val="right"/>
      </w:trPr>
      <w:tc>
        <w:tcPr>
          <w:tcW w:w="2640" w:type="dxa"/>
        </w:tcPr>
        <w:p w14:paraId="65097A46" w14:textId="77777777" w:rsidR="004E5070" w:rsidRDefault="004E5070">
          <w:pPr>
            <w:pStyle w:val="Heading4"/>
            <w:keepNext/>
            <w:jc w:val="right"/>
          </w:pPr>
        </w:p>
      </w:tc>
      <w:tc>
        <w:tcPr>
          <w:tcW w:w="3228" w:type="dxa"/>
        </w:tcPr>
        <w:p w14:paraId="37A4C3B8" w14:textId="77777777" w:rsidR="004E5070" w:rsidRDefault="004E5070">
          <w:pPr>
            <w:pStyle w:val="Heading4"/>
            <w:keepNext/>
            <w:jc w:val="right"/>
          </w:pPr>
        </w:p>
      </w:tc>
      <w:tc>
        <w:tcPr>
          <w:tcW w:w="2880" w:type="dxa"/>
        </w:tcPr>
        <w:p w14:paraId="46F54016" w14:textId="77777777" w:rsidR="004E5070" w:rsidRDefault="004E5070">
          <w:pPr>
            <w:pStyle w:val="Heading4"/>
            <w:keepNext/>
            <w:jc w:val="right"/>
          </w:pPr>
        </w:p>
      </w:tc>
    </w:tr>
    <w:tr w:rsidR="004E5070" w14:paraId="08E59683" w14:textId="77777777">
      <w:trPr>
        <w:jc w:val="right"/>
      </w:trPr>
      <w:tc>
        <w:tcPr>
          <w:tcW w:w="2640" w:type="dxa"/>
        </w:tcPr>
        <w:p w14:paraId="5CBC0986" w14:textId="77777777" w:rsidR="004E5070" w:rsidRDefault="004E5070">
          <w:pPr>
            <w:pStyle w:val="Heading5"/>
            <w:jc w:val="right"/>
          </w:pPr>
        </w:p>
      </w:tc>
      <w:tc>
        <w:tcPr>
          <w:tcW w:w="3228" w:type="dxa"/>
        </w:tcPr>
        <w:p w14:paraId="34C63C49" w14:textId="77777777" w:rsidR="004E5070" w:rsidRDefault="004E5070">
          <w:pPr>
            <w:pStyle w:val="Heading5"/>
            <w:jc w:val="right"/>
          </w:pPr>
        </w:p>
      </w:tc>
      <w:tc>
        <w:tcPr>
          <w:tcW w:w="2880" w:type="dxa"/>
        </w:tcPr>
        <w:p w14:paraId="340397DC" w14:textId="77777777" w:rsidR="004E5070" w:rsidRDefault="004E5070">
          <w:pPr>
            <w:pStyle w:val="Heading5"/>
            <w:jc w:val="right"/>
          </w:pPr>
        </w:p>
      </w:tc>
    </w:tr>
  </w:tbl>
  <w:p w14:paraId="6ACBCCEB" w14:textId="77777777" w:rsidR="004E5070" w:rsidRDefault="004E5070">
    <w:pPr>
      <w:spacing w:line="180" w:lineRule="exact"/>
      <w:ind w:left="-1800" w:right="-1800"/>
    </w:pPr>
    <w:r>
      <w:pict w14:anchorId="34784A3C">
        <v:rect id="_x0000_i1034" style="width:576.5pt;height:1pt" o:hrpct="942" o:hralign="center" o:hrstd="t" o:hrnoshade="t" o:hr="t" fillcolor="black" stroked="f"/>
      </w:pict>
    </w:r>
  </w:p>
  <w:p w14:paraId="27814F74" w14:textId="77777777" w:rsidR="004E5070" w:rsidRDefault="004E507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bordersDoNotSurroundHeader/>
  <w:bordersDoNotSurroundFooter/>
  <w:proofState w:spelling="clean" w:grammar="clean"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126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30AB"/>
    <w:rsid w:val="0004125F"/>
    <w:rsid w:val="00042AFB"/>
    <w:rsid w:val="00086A3E"/>
    <w:rsid w:val="0011610E"/>
    <w:rsid w:val="00145658"/>
    <w:rsid w:val="001B7169"/>
    <w:rsid w:val="001F1A6E"/>
    <w:rsid w:val="00225AF3"/>
    <w:rsid w:val="00237DD6"/>
    <w:rsid w:val="002B0DA0"/>
    <w:rsid w:val="003030AB"/>
    <w:rsid w:val="00385532"/>
    <w:rsid w:val="00385ABE"/>
    <w:rsid w:val="00392C34"/>
    <w:rsid w:val="003E5CA7"/>
    <w:rsid w:val="00404A53"/>
    <w:rsid w:val="00440BDD"/>
    <w:rsid w:val="00457DE5"/>
    <w:rsid w:val="00490708"/>
    <w:rsid w:val="00491A45"/>
    <w:rsid w:val="004E1AF3"/>
    <w:rsid w:val="004E5070"/>
    <w:rsid w:val="005127A8"/>
    <w:rsid w:val="005552AF"/>
    <w:rsid w:val="00560760"/>
    <w:rsid w:val="005D763B"/>
    <w:rsid w:val="00664CC2"/>
    <w:rsid w:val="0071690D"/>
    <w:rsid w:val="007422A8"/>
    <w:rsid w:val="007B31A4"/>
    <w:rsid w:val="0087351F"/>
    <w:rsid w:val="00894A3F"/>
    <w:rsid w:val="00904C01"/>
    <w:rsid w:val="009D00B1"/>
    <w:rsid w:val="009E4C24"/>
    <w:rsid w:val="00A82534"/>
    <w:rsid w:val="00AD24B5"/>
    <w:rsid w:val="00AE2F24"/>
    <w:rsid w:val="00B272C3"/>
    <w:rsid w:val="00B96330"/>
    <w:rsid w:val="00BB1068"/>
    <w:rsid w:val="00C2012B"/>
    <w:rsid w:val="00C36571"/>
    <w:rsid w:val="00C538D1"/>
    <w:rsid w:val="00C7095E"/>
    <w:rsid w:val="00C82279"/>
    <w:rsid w:val="00C9045B"/>
    <w:rsid w:val="00D442AE"/>
    <w:rsid w:val="00DC3897"/>
    <w:rsid w:val="00E57693"/>
    <w:rsid w:val="00EB79BB"/>
    <w:rsid w:val="00F10771"/>
    <w:rsid w:val="00F26F9C"/>
    <w:rsid w:val="00F301BC"/>
    <w:rsid w:val="00F31B7D"/>
    <w:rsid w:val="00FD636B"/>
    <w:rsid w:val="00FE69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7"/>
    <o:shapelayout v:ext="edit">
      <o:idmap v:ext="edit" data="1"/>
    </o:shapelayout>
  </w:shapeDefaults>
  <w:decimalSymbol w:val="."/>
  <w:listSeparator w:val=","/>
  <w14:docId w14:val="649730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610E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11610E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11610E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11610E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11610E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11610E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11610E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rsid w:val="0011610E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11610E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11610E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11610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1610E"/>
  </w:style>
  <w:style w:type="paragraph" w:styleId="Header">
    <w:name w:val="header"/>
    <w:basedOn w:val="Normal"/>
    <w:rsid w:val="0011610E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11610E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11610E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11610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11610E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11610E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11610E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11610E"/>
    <w:pPr>
      <w:spacing w:before="120"/>
      <w:ind w:left="2160"/>
    </w:pPr>
  </w:style>
  <w:style w:type="paragraph" w:customStyle="1" w:styleId="ctbody">
    <w:name w:val="ctbody"/>
    <w:basedOn w:val="Normal"/>
    <w:rsid w:val="0011610E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11610E"/>
  </w:style>
  <w:style w:type="paragraph" w:customStyle="1" w:styleId="HW1">
    <w:name w:val="HW1"/>
    <w:basedOn w:val="Normal"/>
    <w:rsid w:val="0011610E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11610E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11610E"/>
    <w:pPr>
      <w:spacing w:before="120"/>
      <w:ind w:left="3240"/>
    </w:pPr>
  </w:style>
  <w:style w:type="paragraph" w:customStyle="1" w:styleId="cteqn">
    <w:name w:val="cteqn"/>
    <w:basedOn w:val="Normal"/>
    <w:rsid w:val="0011610E"/>
    <w:pPr>
      <w:ind w:left="1620"/>
    </w:pPr>
  </w:style>
  <w:style w:type="paragraph" w:customStyle="1" w:styleId="cta">
    <w:name w:val="cta"/>
    <w:basedOn w:val="Normal"/>
    <w:rsid w:val="0011610E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11610E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11610E"/>
    <w:pPr>
      <w:ind w:left="2160"/>
    </w:pPr>
  </w:style>
  <w:style w:type="paragraph" w:customStyle="1" w:styleId="ctnoteeqn">
    <w:name w:val="ctnoteeqn"/>
    <w:basedOn w:val="Normal"/>
    <w:rsid w:val="0011610E"/>
    <w:pPr>
      <w:spacing w:before="120"/>
      <w:ind w:left="2700"/>
    </w:pPr>
  </w:style>
  <w:style w:type="paragraph" w:customStyle="1" w:styleId="ctsubnotebodyeqn">
    <w:name w:val="ctsubnotebodyeqn"/>
    <w:basedOn w:val="Normal"/>
    <w:rsid w:val="0011610E"/>
    <w:pPr>
      <w:ind w:left="3780"/>
    </w:pPr>
  </w:style>
  <w:style w:type="character" w:styleId="Hyperlink">
    <w:name w:val="Hyperlink"/>
    <w:rsid w:val="0011610E"/>
    <w:rPr>
      <w:color w:val="6A3400"/>
      <w:u w:val="single"/>
    </w:rPr>
  </w:style>
  <w:style w:type="character" w:styleId="FollowedHyperlink">
    <w:name w:val="FollowedHyperlink"/>
    <w:rsid w:val="0011610E"/>
    <w:rPr>
      <w:color w:val="800080"/>
      <w:u w:val="single"/>
    </w:rPr>
  </w:style>
  <w:style w:type="paragraph" w:customStyle="1" w:styleId="Matlab">
    <w:name w:val="Matlab"/>
    <w:basedOn w:val="Normal"/>
    <w:rsid w:val="0011610E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11610E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  <w:style w:type="table" w:styleId="TableGrid">
    <w:name w:val="Table Grid"/>
    <w:basedOn w:val="TableNormal"/>
    <w:uiPriority w:val="59"/>
    <w:rsid w:val="005607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  <w:style w:type="table" w:styleId="TableGrid">
    <w:name w:val="Table Grid"/>
    <w:basedOn w:val="TableNormal"/>
    <w:uiPriority w:val="59"/>
    <w:rsid w:val="005607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emf"/><Relationship Id="rId21" Type="http://schemas.openxmlformats.org/officeDocument/2006/relationships/oleObject" Target="embeddings/oleObject7.bin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oleObject" Target="embeddings/oleObject4.bin"/><Relationship Id="rId16" Type="http://schemas.openxmlformats.org/officeDocument/2006/relationships/image" Target="media/image6.emf"/><Relationship Id="rId17" Type="http://schemas.openxmlformats.org/officeDocument/2006/relationships/oleObject" Target="embeddings/oleObject5.bin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240</Words>
  <Characters>1369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1606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47</cp:revision>
  <cp:lastPrinted>2005-08-12T22:40:00Z</cp:lastPrinted>
  <dcterms:created xsi:type="dcterms:W3CDTF">2016-01-19T02:38:00Z</dcterms:created>
  <dcterms:modified xsi:type="dcterms:W3CDTF">2017-01-20T04:1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